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851B4" w:rsidRPr="009851B4" w:rsidRDefault="009851B4" w:rsidP="009851B4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9851B4" w:rsidRPr="009851B4" w:rsidRDefault="009851B4" w:rsidP="009851B4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Домашняя контрольная работа №</w:t>
      </w:r>
      <w:r w:rsidR="00AC2B80">
        <w:rPr>
          <w:rFonts w:ascii="Times New Roman" w:eastAsia="Calibri" w:hAnsi="Times New Roman" w:cs="Times New Roman"/>
          <w:b/>
          <w:sz w:val="28"/>
          <w:szCs w:val="28"/>
        </w:rPr>
        <w:t>2</w:t>
      </w:r>
      <w:bookmarkStart w:id="0" w:name="_GoBack"/>
      <w:bookmarkEnd w:id="0"/>
      <w:r w:rsidRPr="009851B4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</w:p>
    <w:p w:rsidR="009851B4" w:rsidRPr="009851B4" w:rsidRDefault="009851B4" w:rsidP="009851B4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9851B4">
        <w:rPr>
          <w:rFonts w:ascii="Times New Roman" w:eastAsia="Calibri" w:hAnsi="Times New Roman" w:cs="Times New Roman"/>
          <w:b/>
          <w:sz w:val="28"/>
          <w:szCs w:val="28"/>
        </w:rPr>
        <w:t>по теме «</w:t>
      </w:r>
      <w:r>
        <w:rPr>
          <w:rFonts w:ascii="Times New Roman" w:eastAsia="Calibri" w:hAnsi="Times New Roman" w:cs="Times New Roman"/>
          <w:b/>
          <w:sz w:val="28"/>
          <w:szCs w:val="28"/>
        </w:rPr>
        <w:t>Площадь</w:t>
      </w:r>
      <w:r w:rsidRPr="009851B4">
        <w:rPr>
          <w:rFonts w:ascii="Times New Roman" w:eastAsia="Calibri" w:hAnsi="Times New Roman" w:cs="Times New Roman"/>
          <w:b/>
          <w:sz w:val="28"/>
          <w:szCs w:val="28"/>
        </w:rPr>
        <w:t>»</w:t>
      </w:r>
    </w:p>
    <w:p w:rsidR="009851B4" w:rsidRPr="009851B4" w:rsidRDefault="009851B4" w:rsidP="009851B4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9851B4" w:rsidRPr="009851B4" w:rsidRDefault="009851B4" w:rsidP="009851B4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1271"/>
        <w:gridCol w:w="8074"/>
      </w:tblGrid>
      <w:tr w:rsidR="000B33AD" w:rsidRPr="000B33AD" w:rsidTr="004B718B">
        <w:tc>
          <w:tcPr>
            <w:tcW w:w="1271" w:type="dxa"/>
          </w:tcPr>
          <w:p w:rsidR="000B33AD" w:rsidRPr="000B33AD" w:rsidRDefault="000B33AD" w:rsidP="000B33AD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B33A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0B33A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074" w:type="dxa"/>
          </w:tcPr>
          <w:p w:rsidR="000B33AD" w:rsidRPr="000B33AD" w:rsidRDefault="000E0616" w:rsidP="000B33AD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Решите задачи</w:t>
            </w:r>
          </w:p>
        </w:tc>
      </w:tr>
      <w:tr w:rsidR="000B33AD" w:rsidRPr="000B33AD" w:rsidTr="004B718B">
        <w:tc>
          <w:tcPr>
            <w:tcW w:w="1271" w:type="dxa"/>
          </w:tcPr>
          <w:p w:rsidR="000B33AD" w:rsidRPr="000B33AD" w:rsidRDefault="000B33AD" w:rsidP="000B33AD">
            <w:pPr>
              <w:numPr>
                <w:ilvl w:val="0"/>
                <w:numId w:val="3"/>
              </w:numPr>
              <w:spacing w:line="276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</w:tcPr>
          <w:p w:rsidR="000B33AD" w:rsidRPr="000B33AD" w:rsidRDefault="000B33AD" w:rsidP="000B33AD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B33A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Сторона треугольника равна </w:t>
            </w:r>
            <w:r w:rsidR="00071E4A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  <w:r w:rsidRPr="000B33A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см, а высота, проведенная к ней, в два раза больше стороны. Найдите площадь треугольника.</w:t>
            </w:r>
          </w:p>
          <w:p w:rsidR="000B33AD" w:rsidRPr="000B33AD" w:rsidRDefault="000B33AD" w:rsidP="000B33AD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E0616" w:rsidRPr="000B33AD" w:rsidTr="004B718B">
        <w:tc>
          <w:tcPr>
            <w:tcW w:w="1271" w:type="dxa"/>
          </w:tcPr>
          <w:p w:rsidR="000E0616" w:rsidRPr="000B33AD" w:rsidRDefault="000E0616" w:rsidP="000B33AD">
            <w:pPr>
              <w:numPr>
                <w:ilvl w:val="0"/>
                <w:numId w:val="3"/>
              </w:numPr>
              <w:spacing w:line="276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</w:tcPr>
          <w:p w:rsidR="000E0616" w:rsidRPr="000B33AD" w:rsidRDefault="00071E4A" w:rsidP="000E0616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Сторона треугольника равна 24</w:t>
            </w:r>
            <w:r w:rsidR="000E0616" w:rsidRPr="000B33A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см, а высота, проведенная к ней, в три раза меньше высоты. Найдите площадь треугольника.</w:t>
            </w:r>
          </w:p>
          <w:p w:rsidR="000E0616" w:rsidRPr="000B33AD" w:rsidRDefault="000E0616" w:rsidP="000B33AD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0B33AD" w:rsidRPr="000B33AD" w:rsidTr="004B718B">
        <w:tc>
          <w:tcPr>
            <w:tcW w:w="1271" w:type="dxa"/>
          </w:tcPr>
          <w:p w:rsidR="000B33AD" w:rsidRPr="000B33AD" w:rsidRDefault="000B33AD" w:rsidP="000B33AD">
            <w:pPr>
              <w:numPr>
                <w:ilvl w:val="0"/>
                <w:numId w:val="3"/>
              </w:numPr>
              <w:spacing w:line="276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</w:tcPr>
          <w:p w:rsidR="000B33AD" w:rsidRPr="000B33AD" w:rsidRDefault="000B33AD" w:rsidP="000B33AD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B33A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Катеты прямоугольного треугольника равны </w:t>
            </w:r>
            <w:r w:rsidR="00071E4A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  <w:r w:rsidRPr="000B33A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см и </w:t>
            </w:r>
            <w:r w:rsidR="00071E4A"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  <w:r w:rsidRPr="000B33A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см. Найдите гипотенузу и площадь треугольника.</w:t>
            </w:r>
          </w:p>
          <w:p w:rsidR="000B33AD" w:rsidRPr="000B33AD" w:rsidRDefault="000B33AD" w:rsidP="000B33AD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E0616" w:rsidRPr="000B33AD" w:rsidTr="004B718B">
        <w:tc>
          <w:tcPr>
            <w:tcW w:w="1271" w:type="dxa"/>
          </w:tcPr>
          <w:p w:rsidR="000E0616" w:rsidRPr="000B33AD" w:rsidRDefault="000E0616" w:rsidP="000B33AD">
            <w:pPr>
              <w:numPr>
                <w:ilvl w:val="0"/>
                <w:numId w:val="3"/>
              </w:numPr>
              <w:spacing w:line="276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</w:tcPr>
          <w:p w:rsidR="000E0616" w:rsidRPr="000B33AD" w:rsidRDefault="000E0616" w:rsidP="00071E4A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B33A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Один из катетов прямоугольного треугольника равен </w:t>
            </w:r>
            <w:r w:rsidR="00071E4A"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  <w:r w:rsidRPr="000B33A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см, а гипотенуза 1</w:t>
            </w:r>
            <w:r w:rsidR="00071E4A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0B33A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см. Найдите второй катет и площадь треугольника.</w:t>
            </w:r>
          </w:p>
        </w:tc>
      </w:tr>
      <w:tr w:rsidR="000B33AD" w:rsidRPr="000B33AD" w:rsidTr="004B718B">
        <w:tc>
          <w:tcPr>
            <w:tcW w:w="1271" w:type="dxa"/>
          </w:tcPr>
          <w:p w:rsidR="000B33AD" w:rsidRPr="000B33AD" w:rsidRDefault="000B33AD" w:rsidP="000B33AD">
            <w:pPr>
              <w:numPr>
                <w:ilvl w:val="0"/>
                <w:numId w:val="3"/>
              </w:numPr>
              <w:spacing w:line="276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</w:tcPr>
          <w:p w:rsidR="000B33AD" w:rsidRPr="000B33AD" w:rsidRDefault="000B33AD" w:rsidP="000B33AD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B33A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Найдите площадь и периметр ромба, если его диагонали равны </w:t>
            </w:r>
            <w:r w:rsidR="00071E4A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  <w:r w:rsidRPr="000B33A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см и 1</w:t>
            </w:r>
            <w:r w:rsidR="00071E4A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  <w:r w:rsidRPr="000B33A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см.</w:t>
            </w:r>
          </w:p>
          <w:p w:rsidR="000B33AD" w:rsidRPr="000B33AD" w:rsidRDefault="000B33AD" w:rsidP="000B33AD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0B33AD" w:rsidRPr="000B33AD" w:rsidTr="004B718B">
        <w:tc>
          <w:tcPr>
            <w:tcW w:w="1271" w:type="dxa"/>
          </w:tcPr>
          <w:p w:rsidR="000B33AD" w:rsidRPr="000B33AD" w:rsidRDefault="000B33AD" w:rsidP="000B33AD">
            <w:pPr>
              <w:numPr>
                <w:ilvl w:val="0"/>
                <w:numId w:val="3"/>
              </w:numPr>
              <w:spacing w:line="276" w:lineRule="auto"/>
              <w:contextualSpacing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</w:tcPr>
          <w:p w:rsidR="000B33AD" w:rsidRPr="000B33AD" w:rsidRDefault="000B33AD" w:rsidP="000B33AD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B33A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В прямоугольной трапеции АВСК большая боковая сторона равна </w:t>
            </w:r>
            <w:r w:rsidR="0018058E" w:rsidRPr="0018058E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499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24.75pt;height:17.25pt" o:ole="">
                  <v:imagedata r:id="rId5" o:title=""/>
                </v:shape>
                <o:OLEObject Type="Embed" ProgID="Equation.DSMT4" ShapeID="_x0000_i1027" DrawAspect="Content" ObjectID="_1668960598" r:id="rId6"/>
              </w:object>
            </w:r>
            <w:r w:rsidRPr="000B33A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см, угол </w:t>
            </w:r>
            <w:proofErr w:type="gramStart"/>
            <w:r w:rsidRPr="000B33AD">
              <w:rPr>
                <w:rFonts w:ascii="Times New Roman" w:eastAsia="Times New Roman" w:hAnsi="Times New Roman" w:cs="Times New Roman"/>
                <w:sz w:val="28"/>
                <w:szCs w:val="28"/>
              </w:rPr>
              <w:t>К</w:t>
            </w:r>
            <w:proofErr w:type="gramEnd"/>
            <w:r w:rsidRPr="000B33A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равен 45°, а высота СН делит основание АК пополам. Найдите площадь трапеции.</w:t>
            </w:r>
          </w:p>
          <w:p w:rsidR="000B33AD" w:rsidRPr="000B33AD" w:rsidRDefault="000B33AD" w:rsidP="000B33AD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0B33AD" w:rsidRPr="000B33AD" w:rsidTr="004B718B">
        <w:tc>
          <w:tcPr>
            <w:tcW w:w="1271" w:type="dxa"/>
          </w:tcPr>
          <w:p w:rsidR="000B33AD" w:rsidRPr="000B33AD" w:rsidRDefault="000E0616" w:rsidP="000E0616">
            <w:pPr>
              <w:spacing w:line="276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7.</w:t>
            </w:r>
          </w:p>
        </w:tc>
        <w:tc>
          <w:tcPr>
            <w:tcW w:w="8074" w:type="dxa"/>
          </w:tcPr>
          <w:p w:rsidR="000B33AD" w:rsidRPr="000B33AD" w:rsidRDefault="000B33AD" w:rsidP="000B33AD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B33A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В прямоугольной трапеции ABCD большая боковая сторона равна </w:t>
            </w:r>
            <w:r w:rsidR="0018058E">
              <w:rPr>
                <w:rFonts w:ascii="Times New Roman" w:eastAsia="Times New Roman" w:hAnsi="Times New Roman" w:cs="Times New Roman"/>
                <w:sz w:val="28"/>
                <w:szCs w:val="28"/>
              </w:rPr>
              <w:t>16</w:t>
            </w:r>
            <w:r w:rsidRPr="000B33A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см, угол А равен 60°, а высота ВН делит основание AD пополам. Найдите площадь трапеции.</w:t>
            </w:r>
          </w:p>
          <w:p w:rsidR="000B33AD" w:rsidRPr="000B33AD" w:rsidRDefault="000B33AD" w:rsidP="000B33AD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D06B92" w:rsidRPr="009851B4" w:rsidRDefault="00D06B92" w:rsidP="009851B4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D06B92" w:rsidRPr="009851B4">
      <w:headerReference w:type="default" r:id="rId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B6B2A" w:rsidRDefault="00AC2B80">
    <w:pPr>
      <w:pStyle w:val="a3"/>
    </w:pPr>
    <w:r>
      <w:t>Геометрия</w:t>
    </w:r>
    <w:r>
      <w:ptab w:relativeTo="margin" w:alignment="center" w:leader="none"/>
    </w:r>
    <w:r>
      <w:t>МБОУ «Гвардейская школа-гимназия№2»</w:t>
    </w:r>
    <w:r>
      <w:ptab w:relativeTo="margin" w:alignment="right" w:leader="none"/>
    </w:r>
    <w:r>
      <w:t>8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83106E"/>
    <w:multiLevelType w:val="hybridMultilevel"/>
    <w:tmpl w:val="9C6208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891794"/>
    <w:multiLevelType w:val="hybridMultilevel"/>
    <w:tmpl w:val="763A2E9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B751988"/>
    <w:multiLevelType w:val="hybridMultilevel"/>
    <w:tmpl w:val="9C6208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B54F1C"/>
    <w:multiLevelType w:val="hybridMultilevel"/>
    <w:tmpl w:val="763A2E9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51B4"/>
    <w:rsid w:val="00071E4A"/>
    <w:rsid w:val="000B33AD"/>
    <w:rsid w:val="000E0616"/>
    <w:rsid w:val="0018058E"/>
    <w:rsid w:val="00537664"/>
    <w:rsid w:val="009851B4"/>
    <w:rsid w:val="009E20E6"/>
    <w:rsid w:val="00A85B66"/>
    <w:rsid w:val="00AC2B80"/>
    <w:rsid w:val="00D06B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EB5BDCB-933E-4229-B25B-846D41F1D5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851B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9851B4"/>
  </w:style>
  <w:style w:type="table" w:styleId="a5">
    <w:name w:val="Table Grid"/>
    <w:basedOn w:val="a1"/>
    <w:uiPriority w:val="59"/>
    <w:rsid w:val="009851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Сетка таблицы1"/>
    <w:basedOn w:val="a1"/>
    <w:next w:val="a5"/>
    <w:uiPriority w:val="59"/>
    <w:rsid w:val="000B33A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AC2B8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AC2B8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</Pages>
  <Words>142</Words>
  <Characters>811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4</cp:revision>
  <cp:lastPrinted>2020-12-08T16:21:00Z</cp:lastPrinted>
  <dcterms:created xsi:type="dcterms:W3CDTF">2020-12-08T15:07:00Z</dcterms:created>
  <dcterms:modified xsi:type="dcterms:W3CDTF">2020-12-08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